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207C85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11.</w:t>
      </w:r>
      <w:r w:rsidR="00B608C9">
        <w:rPr>
          <w:b/>
          <w:sz w:val="32"/>
          <w:u w:val="single"/>
        </w:rPr>
        <w:t>2 Probability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B608C9">
        <w:rPr>
          <w:sz w:val="32"/>
        </w:rPr>
        <w:t>find the probability of an event using theoretical, experimental, and simulation methods</w:t>
      </w:r>
    </w:p>
    <w:p w:rsidR="009A25F6" w:rsidRDefault="009A25F6" w:rsidP="009A25F6">
      <w:pPr>
        <w:jc w:val="center"/>
        <w:rPr>
          <w:sz w:val="32"/>
        </w:rPr>
      </w:pPr>
    </w:p>
    <w:p w:rsidR="0052227E" w:rsidRDefault="0052227E" w:rsidP="009A25F6">
      <w:pPr>
        <w:jc w:val="center"/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</w:rPr>
        <w:t xml:space="preserve">Probability: </w:t>
      </w:r>
      <w:r>
        <w:rPr>
          <w:sz w:val="32"/>
        </w:rPr>
        <w:t xml:space="preserve">the likelihood an event will occur indicated by a number between 0 and 1 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(Can be written as a fraction, decimal, or percentage)</w:t>
      </w:r>
    </w:p>
    <w:p w:rsidR="0052227E" w:rsidRPr="008F7629" w:rsidRDefault="0052227E" w:rsidP="0052227E">
      <w:pPr>
        <w:numPr>
          <w:ilvl w:val="0"/>
          <w:numId w:val="13"/>
        </w:numPr>
        <w:contextualSpacing/>
        <w:rPr>
          <w:sz w:val="32"/>
        </w:rPr>
      </w:pPr>
      <w:r w:rsidRPr="008F7629">
        <w:rPr>
          <w:sz w:val="32"/>
        </w:rPr>
        <w:t xml:space="preserve">1 = </w:t>
      </w:r>
    </w:p>
    <w:p w:rsidR="0052227E" w:rsidRPr="006136D4" w:rsidRDefault="0052227E" w:rsidP="006136D4">
      <w:pPr>
        <w:numPr>
          <w:ilvl w:val="0"/>
          <w:numId w:val="13"/>
        </w:numPr>
        <w:contextualSpacing/>
        <w:rPr>
          <w:b/>
          <w:sz w:val="32"/>
          <w:u w:val="single"/>
        </w:rPr>
      </w:pPr>
      <w:r w:rsidRPr="006136D4">
        <w:rPr>
          <w:sz w:val="32"/>
        </w:rPr>
        <w:t xml:space="preserve">0 = </w:t>
      </w:r>
    </w:p>
    <w:p w:rsidR="006136D4" w:rsidRDefault="006136D4" w:rsidP="006136D4">
      <w:pPr>
        <w:ind w:left="720"/>
        <w:contextualSpacing/>
        <w:rPr>
          <w:sz w:val="32"/>
        </w:rPr>
      </w:pPr>
    </w:p>
    <w:p w:rsidR="006136D4" w:rsidRDefault="006136D4" w:rsidP="006136D4">
      <w:pPr>
        <w:ind w:left="720"/>
        <w:contextualSpacing/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imulation: </w:t>
      </w:r>
    </w:p>
    <w:p w:rsidR="006136D4" w:rsidRDefault="006136D4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A66955" w:rsidRDefault="00A66955" w:rsidP="0052227E">
      <w:pPr>
        <w:rPr>
          <w:sz w:val="32"/>
        </w:rPr>
      </w:pPr>
      <w:r>
        <w:rPr>
          <w:b/>
          <w:sz w:val="32"/>
        </w:rPr>
        <w:t xml:space="preserve">Sample Space: </w:t>
      </w: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b/>
          <w:sz w:val="32"/>
        </w:rPr>
      </w:pPr>
    </w:p>
    <w:p w:rsidR="00A66955" w:rsidRDefault="00415198" w:rsidP="0052227E">
      <w:pPr>
        <w:rPr>
          <w:b/>
          <w:sz w:val="32"/>
          <w:u w:val="single"/>
        </w:rPr>
      </w:pPr>
      <w:r>
        <w:rPr>
          <w:b/>
          <w:sz w:val="32"/>
        </w:rPr>
        <w:t xml:space="preserve">Equally likely outcomes: </w:t>
      </w: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415198" w:rsidRDefault="00415198" w:rsidP="0052227E">
      <w:pPr>
        <w:rPr>
          <w:b/>
          <w:sz w:val="32"/>
          <w:u w:val="single"/>
        </w:rPr>
      </w:pPr>
    </w:p>
    <w:p w:rsidR="0052227E" w:rsidRDefault="00A66955" w:rsidP="0052227E">
      <w:pPr>
        <w:rPr>
          <w:sz w:val="32"/>
        </w:rPr>
      </w:pPr>
      <w:r>
        <w:rPr>
          <w:b/>
          <w:sz w:val="32"/>
          <w:u w:val="single"/>
        </w:rPr>
        <w:t>Experimental</w:t>
      </w:r>
      <w:r w:rsidR="0052227E">
        <w:rPr>
          <w:b/>
          <w:sz w:val="32"/>
          <w:u w:val="single"/>
        </w:rPr>
        <w:t xml:space="preserve">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</w:t>
      </w:r>
      <w:r w:rsidR="00A66955">
        <w:rPr>
          <w:sz w:val="32"/>
        </w:rPr>
        <w:t xml:space="preserve"> number of times an event occurs compared to the number of trials</w:t>
      </w:r>
      <w:r>
        <w:rPr>
          <w:sz w:val="32"/>
        </w:rPr>
        <w:t>;</w:t>
      </w:r>
    </w:p>
    <w:p w:rsidR="0052227E" w:rsidRPr="008F7629" w:rsidRDefault="0052227E" w:rsidP="0052227E">
      <w:pPr>
        <w:rPr>
          <w:sz w:val="32"/>
        </w:rPr>
      </w:pPr>
    </w:p>
    <w:p w:rsidR="0052227E" w:rsidRDefault="00A66955" w:rsidP="0052227E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A</m:t>
              </m:r>
            </m:e>
          </m:d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number of times the event occurs</m:t>
              </m:r>
            </m:num>
            <m:den/>
          </m:f>
        </m:oMath>
      </m:oMathPara>
    </w:p>
    <w:p w:rsidR="0052227E" w:rsidRDefault="0052227E" w:rsidP="0052227E">
      <w:pPr>
        <w:rPr>
          <w:b/>
          <w:sz w:val="32"/>
          <w:u w:val="single"/>
        </w:rPr>
      </w:pPr>
    </w:p>
    <w:p w:rsidR="0052227E" w:rsidRDefault="0052227E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b/>
          <w:sz w:val="32"/>
          <w:u w:val="single"/>
        </w:rPr>
      </w:pPr>
    </w:p>
    <w:p w:rsidR="006136D4" w:rsidRDefault="006136D4" w:rsidP="0052227E">
      <w:pPr>
        <w:rPr>
          <w:b/>
          <w:sz w:val="32"/>
          <w:u w:val="single"/>
        </w:rPr>
      </w:pPr>
    </w:p>
    <w:p w:rsidR="006136D4" w:rsidRDefault="006136D4" w:rsidP="0052227E">
      <w:pPr>
        <w:rPr>
          <w:b/>
          <w:sz w:val="32"/>
          <w:u w:val="single"/>
        </w:rPr>
      </w:pPr>
    </w:p>
    <w:p w:rsidR="006136D4" w:rsidRDefault="006136D4" w:rsidP="0052227E">
      <w:pPr>
        <w:rPr>
          <w:b/>
          <w:sz w:val="32"/>
          <w:u w:val="single"/>
        </w:rPr>
      </w:pPr>
    </w:p>
    <w:p w:rsidR="006136D4" w:rsidRDefault="006136D4" w:rsidP="0052227E">
      <w:pPr>
        <w:rPr>
          <w:b/>
          <w:sz w:val="32"/>
          <w:u w:val="single"/>
        </w:rPr>
      </w:pPr>
    </w:p>
    <w:p w:rsidR="00A66955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lastRenderedPageBreak/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 xml:space="preserve">Flip a coin 10 times and record the amount of times you get tails. </w:t>
      </w:r>
    </w:p>
    <w:p w:rsidR="00A66955" w:rsidRP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52227E" w:rsidRDefault="0052227E" w:rsidP="0052227E">
      <w:pPr>
        <w:rPr>
          <w:b/>
          <w:sz w:val="32"/>
          <w:u w:val="single"/>
        </w:rPr>
      </w:pPr>
    </w:p>
    <w:p w:rsidR="006136D4" w:rsidRDefault="006136D4" w:rsidP="0052227E">
      <w:pPr>
        <w:rPr>
          <w:sz w:val="32"/>
          <w:u w:val="single"/>
        </w:rPr>
      </w:pPr>
    </w:p>
    <w:p w:rsidR="006136D4" w:rsidRDefault="006136D4" w:rsidP="0052227E">
      <w:pPr>
        <w:rPr>
          <w:sz w:val="32"/>
          <w:u w:val="single"/>
        </w:rPr>
      </w:pPr>
    </w:p>
    <w:p w:rsidR="006136D4" w:rsidRDefault="006136D4" w:rsidP="0052227E">
      <w:pPr>
        <w:rPr>
          <w:sz w:val="32"/>
          <w:u w:val="single"/>
        </w:rPr>
      </w:pPr>
    </w:p>
    <w:p w:rsidR="0052227E" w:rsidRDefault="00A66955" w:rsidP="0052227E">
      <w:pPr>
        <w:rPr>
          <w:sz w:val="32"/>
          <w:u w:val="single"/>
        </w:rPr>
      </w:pPr>
      <w:r>
        <w:rPr>
          <w:sz w:val="32"/>
          <w:u w:val="single"/>
        </w:rPr>
        <w:t>Example:</w:t>
      </w:r>
    </w:p>
    <w:p w:rsidR="00A66955" w:rsidRDefault="00A66955" w:rsidP="0052227E">
      <w:pPr>
        <w:rPr>
          <w:sz w:val="32"/>
          <w:u w:val="single"/>
        </w:rPr>
      </w:pPr>
    </w:p>
    <w:p w:rsidR="00A66955" w:rsidRDefault="00A66955" w:rsidP="0052227E">
      <w:pPr>
        <w:rPr>
          <w:sz w:val="32"/>
        </w:rPr>
      </w:pPr>
      <w:r>
        <w:rPr>
          <w:sz w:val="32"/>
        </w:rPr>
        <w:t>Roll a die 30 times and record the amount of times each number shows up.</w:t>
      </w:r>
    </w:p>
    <w:p w:rsidR="00A66955" w:rsidRDefault="00A66955" w:rsidP="0052227E">
      <w:pPr>
        <w:rPr>
          <w:sz w:val="32"/>
        </w:rPr>
      </w:pPr>
      <w:r>
        <w:rPr>
          <w:sz w:val="32"/>
        </w:rPr>
        <w:t>What do you find? How does it compare to what you’d expect?</w:t>
      </w:r>
    </w:p>
    <w:p w:rsidR="00A66955" w:rsidRDefault="00A66955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415198" w:rsidRDefault="00415198" w:rsidP="0052227E">
      <w:pPr>
        <w:rPr>
          <w:sz w:val="32"/>
        </w:rPr>
      </w:pPr>
    </w:p>
    <w:p w:rsidR="00A66955" w:rsidRPr="00A66955" w:rsidRDefault="00A66955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>
        <w:rPr>
          <w:b/>
          <w:sz w:val="32"/>
          <w:u w:val="single"/>
        </w:rPr>
        <w:t>Theoretical Probability:</w:t>
      </w:r>
    </w:p>
    <w:p w:rsidR="0052227E" w:rsidRDefault="0052227E" w:rsidP="0052227E">
      <w:pPr>
        <w:rPr>
          <w:sz w:val="32"/>
        </w:rPr>
      </w:pPr>
      <w:r>
        <w:rPr>
          <w:sz w:val="32"/>
        </w:rPr>
        <w:t>The probability that an event will occur can be represented by;</w:t>
      </w:r>
    </w:p>
    <w:p w:rsidR="0052227E" w:rsidRPr="008F7629" w:rsidRDefault="0052227E" w:rsidP="0052227E">
      <w:pPr>
        <w:rPr>
          <w:sz w:val="32"/>
        </w:rPr>
      </w:pPr>
    </w:p>
    <w:p w:rsidR="0052227E" w:rsidRDefault="0052227E" w:rsidP="0052227E">
      <w:pPr>
        <w:rPr>
          <w:sz w:val="32"/>
        </w:rPr>
      </w:pPr>
      <w:r w:rsidRPr="008F7629">
        <w:rPr>
          <w:position w:val="-30"/>
          <w:sz w:val="32"/>
        </w:rPr>
        <w:object w:dxaOrig="3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50.25pt" o:ole="">
            <v:imagedata r:id="rId5" o:title=""/>
          </v:shape>
          <o:OLEObject Type="Embed" ProgID="Equation.DSMT4" ShapeID="_x0000_i1025" DrawAspect="Content" ObjectID="_1453537568" r:id="rId6"/>
        </w:object>
      </w:r>
    </w:p>
    <w:p w:rsidR="00552A6A" w:rsidRPr="00C62631" w:rsidRDefault="00552A6A" w:rsidP="00552A6A">
      <w:pPr>
        <w:rPr>
          <w:sz w:val="28"/>
          <w:szCs w:val="28"/>
        </w:rPr>
      </w:pPr>
    </w:p>
    <w:p w:rsidR="0015543F" w:rsidRDefault="0015543F" w:rsidP="009A25F6">
      <w:pPr>
        <w:pStyle w:val="ListParagraph"/>
        <w:ind w:left="0"/>
        <w:rPr>
          <w:b/>
          <w:sz w:val="28"/>
          <w:szCs w:val="28"/>
        </w:rPr>
      </w:pPr>
    </w:p>
    <w:p w:rsidR="00A66955" w:rsidRPr="00A66955" w:rsidRDefault="00A66955" w:rsidP="009A25F6">
      <w:pPr>
        <w:pStyle w:val="ListParagraph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Example: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You roll a six-sided die whose sides are numbered from 1 through 6.  Find the probability of: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Rolling a 4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2) Rolling an odd number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Rolling a number less than 7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415198" w:rsidRDefault="00415198" w:rsidP="00A66955">
      <w:pPr>
        <w:rPr>
          <w:i/>
          <w:sz w:val="32"/>
        </w:rPr>
      </w:pPr>
    </w:p>
    <w:p w:rsidR="00A66955" w:rsidRDefault="00A66955" w:rsidP="00A66955">
      <w:pPr>
        <w:rPr>
          <w:sz w:val="32"/>
          <w:u w:val="single"/>
        </w:rPr>
      </w:pPr>
      <w:r>
        <w:rPr>
          <w:sz w:val="32"/>
          <w:u w:val="single"/>
        </w:rPr>
        <w:t>Example:</w:t>
      </w:r>
    </w:p>
    <w:p w:rsidR="00A66955" w:rsidRPr="00A66955" w:rsidRDefault="00A66955" w:rsidP="00A66955">
      <w:pPr>
        <w:rPr>
          <w:sz w:val="32"/>
          <w:u w:val="single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A jar contains 2 red marbles, 3 blue marbles, and 1 green marble.  Find the probability of randomly drawing the given type of marble.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1) A red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2) A green marble</w:t>
      </w: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</w:p>
    <w:p w:rsidR="00A66955" w:rsidRDefault="00A66955" w:rsidP="00A66955">
      <w:pPr>
        <w:rPr>
          <w:i/>
          <w:sz w:val="32"/>
        </w:rPr>
      </w:pPr>
      <w:r>
        <w:rPr>
          <w:i/>
          <w:sz w:val="32"/>
        </w:rPr>
        <w:t>3) A blue or a green marble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4) A red or a blue marble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E318F4" w:rsidP="009A25F6">
      <w:pPr>
        <w:pStyle w:val="ListParagraph"/>
        <w:ind w:left="0"/>
        <w:rPr>
          <w:sz w:val="32"/>
          <w:u w:val="single"/>
        </w:rPr>
      </w:pPr>
      <w:r>
        <w:rPr>
          <w:sz w:val="32"/>
          <w:u w:val="single"/>
        </w:rPr>
        <w:t>Example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You put a CD that has 8 songs in your CD player.  You set the player to play the songs at random.  The player plays all 8 songs without repeating any song.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a) What is the probability that the songs are played in the same order they are listed on the CD?</w:t>
      </w: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</w:p>
    <w:p w:rsidR="00E318F4" w:rsidRDefault="00E318F4" w:rsidP="00E318F4">
      <w:pPr>
        <w:rPr>
          <w:i/>
          <w:sz w:val="32"/>
        </w:rPr>
      </w:pPr>
      <w:r>
        <w:rPr>
          <w:i/>
          <w:sz w:val="32"/>
        </w:rPr>
        <w:t>b) You have 4 favorite songs on the CD.  What is the probability that 2 of your favorite songs are played first, in any order?</w:t>
      </w: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A66955" w:rsidRDefault="00A66955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Geometric Probability: </w:t>
      </w: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Pr="00E318F4" w:rsidRDefault="00E318F4" w:rsidP="009A25F6">
      <w:pPr>
        <w:pStyle w:val="ListParagraph"/>
        <w:ind w:left="0"/>
        <w:rPr>
          <w:b/>
          <w:i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area of the desired region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area of the entire region</m:t>
              </m:r>
            </m:den>
          </m:f>
        </m:oMath>
      </m:oMathPara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E318F4" w:rsidRDefault="00E318F4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E318F4">
        <w:rPr>
          <w:b/>
          <w:sz w:val="28"/>
          <w:szCs w:val="28"/>
        </w:rPr>
        <w:t>685 #1-5, 7-9, 13-24, 29-33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9039F"/>
    <w:multiLevelType w:val="hybridMultilevel"/>
    <w:tmpl w:val="1A8E3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F942CF0"/>
    <w:multiLevelType w:val="hybridMultilevel"/>
    <w:tmpl w:val="790A12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1377557"/>
    <w:multiLevelType w:val="hybridMultilevel"/>
    <w:tmpl w:val="B838B6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7068F5"/>
    <w:multiLevelType w:val="hybridMultilevel"/>
    <w:tmpl w:val="BD5E724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1"/>
  </w:num>
  <w:num w:numId="5">
    <w:abstractNumId w:val="10"/>
  </w:num>
  <w:num w:numId="6">
    <w:abstractNumId w:val="3"/>
  </w:num>
  <w:num w:numId="7">
    <w:abstractNumId w:val="7"/>
  </w:num>
  <w:num w:numId="8">
    <w:abstractNumId w:val="12"/>
  </w:num>
  <w:num w:numId="9">
    <w:abstractNumId w:val="1"/>
  </w:num>
  <w:num w:numId="10">
    <w:abstractNumId w:val="0"/>
  </w:num>
  <w:num w:numId="11">
    <w:abstractNumId w:val="9"/>
  </w:num>
  <w:num w:numId="12">
    <w:abstractNumId w:val="5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335BB"/>
    <w:rsid w:val="0015543F"/>
    <w:rsid w:val="001A75B8"/>
    <w:rsid w:val="001B4B88"/>
    <w:rsid w:val="00207C85"/>
    <w:rsid w:val="002D0491"/>
    <w:rsid w:val="002F597B"/>
    <w:rsid w:val="00302806"/>
    <w:rsid w:val="0033190F"/>
    <w:rsid w:val="0036320A"/>
    <w:rsid w:val="00415198"/>
    <w:rsid w:val="004D2550"/>
    <w:rsid w:val="0052227E"/>
    <w:rsid w:val="00552A6A"/>
    <w:rsid w:val="005721B4"/>
    <w:rsid w:val="006136D4"/>
    <w:rsid w:val="006F39BE"/>
    <w:rsid w:val="00785199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66955"/>
    <w:rsid w:val="00A848DA"/>
    <w:rsid w:val="00AA4996"/>
    <w:rsid w:val="00AF5460"/>
    <w:rsid w:val="00B01972"/>
    <w:rsid w:val="00B53951"/>
    <w:rsid w:val="00B608C9"/>
    <w:rsid w:val="00B82E46"/>
    <w:rsid w:val="00C92A82"/>
    <w:rsid w:val="00CC0E4E"/>
    <w:rsid w:val="00D1722D"/>
    <w:rsid w:val="00D8700C"/>
    <w:rsid w:val="00E318F4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87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17:40:00Z</dcterms:created>
  <dcterms:modified xsi:type="dcterms:W3CDTF">2014-02-10T17:40:00Z</dcterms:modified>
</cp:coreProperties>
</file>